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76" r:id="rId3"/>
    <p:sldId id="305" r:id="rId4"/>
    <p:sldId id="319" r:id="rId5"/>
    <p:sldId id="318" r:id="rId6"/>
    <p:sldId id="321" r:id="rId7"/>
    <p:sldId id="320" r:id="rId8"/>
    <p:sldId id="312" r:id="rId9"/>
    <p:sldId id="322" r:id="rId10"/>
    <p:sldId id="313" r:id="rId11"/>
    <p:sldId id="323" r:id="rId12"/>
    <p:sldId id="324" r:id="rId13"/>
    <p:sldId id="333" r:id="rId14"/>
    <p:sldId id="317" r:id="rId15"/>
    <p:sldId id="326" r:id="rId16"/>
    <p:sldId id="334" r:id="rId17"/>
    <p:sldId id="327" r:id="rId18"/>
    <p:sldId id="328" r:id="rId19"/>
    <p:sldId id="315" r:id="rId20"/>
    <p:sldId id="329" r:id="rId21"/>
    <p:sldId id="330" r:id="rId22"/>
    <p:sldId id="331" r:id="rId23"/>
    <p:sldId id="316" r:id="rId24"/>
    <p:sldId id="332" r:id="rId25"/>
    <p:sldId id="304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6185" autoAdjust="0"/>
  </p:normalViewPr>
  <p:slideViewPr>
    <p:cSldViewPr snapToGrid="0">
      <p:cViewPr varScale="1">
        <p:scale>
          <a:sx n="66" d="100"/>
          <a:sy n="66" d="100"/>
        </p:scale>
        <p:origin x="1301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5432C8-A772-452B-A440-50EFE4980569}" type="datetimeFigureOut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D6BD01-F8AE-4795-8DC6-43244FA1675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37123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i, I am </a:t>
            </a:r>
            <a:r>
              <a:rPr lang="en-US" altLang="zh-CN" dirty="0" err="1"/>
              <a:t>Xiangyu</a:t>
            </a:r>
            <a:r>
              <a:rPr lang="en-US" altLang="zh-CN" dirty="0"/>
              <a:t> Xu from Shanghai Jiao Tong University. </a:t>
            </a:r>
          </a:p>
          <a:p>
            <a:endParaRPr lang="en-US" altLang="zh-CN" dirty="0"/>
          </a:p>
          <a:p>
            <a:r>
              <a:rPr lang="en-US" altLang="zh-CN" dirty="0"/>
              <a:t>Today I am going to talk about how we realize steering tracking using audio devices on smartphones. </a:t>
            </a:r>
          </a:p>
          <a:p>
            <a:endParaRPr lang="en-US" altLang="zh-CN" dirty="0"/>
          </a:p>
          <a:p>
            <a:r>
              <a:rPr lang="en-US" altLang="zh-CN" dirty="0"/>
              <a:t>%This is joint work with professor </a:t>
            </a:r>
            <a:r>
              <a:rPr lang="en-US" altLang="zh-CN" dirty="0" err="1"/>
              <a:t>Yingying</a:t>
            </a:r>
            <a:r>
              <a:rPr lang="en-US" altLang="zh-CN" dirty="0"/>
              <a:t> Chen in Rutgers University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80394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n we show how to track the hand movement of driver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442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Before moving on, we need to make several assumptions, </a:t>
            </a:r>
          </a:p>
          <a:p>
            <a:r>
              <a:rPr lang="en-US" altLang="zh-CN" dirty="0"/>
              <a:t>First is, the hands of drivers are the nearest moving objects with respect to the smartphone, it is practicable by placing the smartphone in a certain place</a:t>
            </a:r>
          </a:p>
          <a:p>
            <a:endParaRPr lang="en-US" altLang="zh-CN" dirty="0"/>
          </a:p>
          <a:p>
            <a:r>
              <a:rPr lang="en-US" altLang="zh-CN" dirty="0"/>
              <a:t>Second, we separate the hands not by left or right, but by the distance to the smartphone, in this case, the nearer hand and the farther hand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4606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We Define the relative correlation coefficient (RCC) to capture the movements of surrounding objects, which is equal to the correlation coefficient times signal strength </a:t>
            </a:r>
            <a:r>
              <a:rPr lang="en-US" altLang="zh-CN" dirty="0" err="1"/>
              <a:t>coeiffient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f all the objects are static, the peaks will not move</a:t>
            </a:r>
          </a:p>
          <a:p>
            <a:endParaRPr lang="en-US" altLang="zh-CN" dirty="0"/>
          </a:p>
          <a:p>
            <a:r>
              <a:rPr lang="en-US" altLang="zh-CN" dirty="0"/>
              <a:t>While, if an object moves, in this case, a hand of the driver, then the corresponding peak starts to move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9177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 the case of two hands, we try to remove the peaks corresponding to the nearer hand, and remains the peaks of farther hand.</a:t>
            </a:r>
          </a:p>
          <a:p>
            <a:endParaRPr lang="en-US" altLang="zh-CN" dirty="0"/>
          </a:p>
          <a:p>
            <a:r>
              <a:rPr lang="en-US" altLang="zh-CN" dirty="0"/>
              <a:t>Specifically, we Compute Distance Difference Sequence of each moving peak and compare them to the first peak,</a:t>
            </a:r>
          </a:p>
          <a:p>
            <a:r>
              <a:rPr lang="en-US" altLang="zh-CN" dirty="0"/>
              <a:t>If</a:t>
            </a:r>
            <a:r>
              <a:rPr lang="zh-CN" altLang="en-US" dirty="0"/>
              <a:t> </a:t>
            </a:r>
            <a:r>
              <a:rPr lang="en-US" altLang="zh-CN" dirty="0"/>
              <a:t>they are highly related, then the peak belongs to the nearer hand, if not, then it may not corresponds to the nearer hand.</a:t>
            </a:r>
          </a:p>
          <a:p>
            <a:r>
              <a:rPr lang="en-US" altLang="zh-CN" dirty="0"/>
              <a:t>We take the first moving peak which is not corresponding to the nearer hand as the movement of farther hand.</a:t>
            </a:r>
          </a:p>
          <a:p>
            <a:endParaRPr lang="en-US" altLang="zh-CN" dirty="0"/>
          </a:p>
          <a:p>
            <a:r>
              <a:rPr lang="en-US" altLang="zh-CN" dirty="0"/>
              <a:t>With 2 microphones and a speaker, we can track both hands of a driver in a 2-D plan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6007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n, we take a look at Steering Wheel Angle Estimation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05434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ince the steering wheel is not in the same plane as the smartphone, we need to figure out what is the steering wheel like from the view of the smartphone.</a:t>
            </a:r>
          </a:p>
          <a:p>
            <a:r>
              <a:rPr lang="en-US" altLang="zh-CN" dirty="0"/>
              <a:t>In other words, we project the steering wheel to the smartphone plane.</a:t>
            </a:r>
          </a:p>
          <a:p>
            <a:endParaRPr lang="en-US" altLang="zh-CN" dirty="0"/>
          </a:p>
          <a:p>
            <a:r>
              <a:rPr lang="en-US" altLang="zh-CN" dirty="0"/>
              <a:t>First, we formulate the steering wheel as a circle in its own plane, then we rotate the plane along the x-axis until the plane is Parallel to the central axis of the smartphone and get to the intermediate plane</a:t>
            </a:r>
          </a:p>
          <a:p>
            <a:r>
              <a:rPr lang="en-US" altLang="zh-CN" dirty="0"/>
              <a:t>Give the angle to be alpha, then the formulation of a circle turns to an ellipse in the intermediate plan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8462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fter that, we further rotate the  intermediate plane along the y-axis until the plane go through the central axis of the smartphone, and get to the smartphone sensing plane. </a:t>
            </a:r>
          </a:p>
          <a:p>
            <a:r>
              <a:rPr lang="en-US" altLang="zh-CN" dirty="0"/>
              <a:t>Similarly, given the angle as beta, we can get the formulation of the steering wheel in smartphone plane</a:t>
            </a:r>
          </a:p>
          <a:p>
            <a:endParaRPr lang="en-US" altLang="zh-CN" dirty="0"/>
          </a:p>
          <a:p>
            <a:r>
              <a:rPr lang="en-US" altLang="zh-CN" dirty="0"/>
              <a:t>We can observe that the projection is an ellipse, however, we can not get the formulation because both alpha and beta are unknown and very hard to be obtained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35305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refore, we set the formulation of the projection as a normal Equation of an ellipse.</a:t>
            </a:r>
          </a:p>
          <a:p>
            <a:r>
              <a:rPr lang="en-US" altLang="zh-CN" dirty="0"/>
              <a:t>And fit the ellipse using least square fitting. </a:t>
            </a:r>
          </a:p>
          <a:p>
            <a:endParaRPr lang="en-US" altLang="zh-CN" dirty="0"/>
          </a:p>
          <a:p>
            <a:r>
              <a:rPr lang="en-US" altLang="zh-CN" dirty="0"/>
              <a:t>Concretely, we collect points when driver making turns at the beginning of driving, and then fitting the ellipse with collected points.</a:t>
            </a:r>
          </a:p>
          <a:p>
            <a:endParaRPr lang="en-US" altLang="zh-CN" dirty="0"/>
          </a:p>
          <a:p>
            <a:r>
              <a:rPr lang="en-US" altLang="zh-CN" dirty="0"/>
              <a:t>It can be seen that after a few turns, the fitted ellipse is very close to the baseline ellipse, here we use </a:t>
            </a:r>
            <a:r>
              <a:rPr lang="en-US" altLang="zh-CN" dirty="0" err="1"/>
              <a:t>IoU</a:t>
            </a:r>
            <a:r>
              <a:rPr lang="en-US" altLang="zh-CN" dirty="0"/>
              <a:t> as a metric, which is widely used in object detection are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07244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inally, after we get the formulation, we change the origin from the smartphone to the center of the ellipse projection, and calculate the steering wheel angle leveraging central angles,</a:t>
            </a:r>
          </a:p>
          <a:p>
            <a:r>
              <a:rPr lang="zh-CN" altLang="en-US" dirty="0"/>
              <a:t> </a:t>
            </a:r>
            <a:endParaRPr lang="en-US" altLang="zh-CN" dirty="0"/>
          </a:p>
          <a:p>
            <a:r>
              <a:rPr lang="en-US" altLang="zh-CN" dirty="0"/>
              <a:t>Note</a:t>
            </a:r>
            <a:r>
              <a:rPr lang="zh-CN" altLang="en-US" dirty="0"/>
              <a:t> </a:t>
            </a:r>
            <a:r>
              <a:rPr lang="en-US" altLang="zh-CN" dirty="0"/>
              <a:t>that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angle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ellipse projection can be taken as the angle of real steering wheel since we only takes linear transformation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0146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Let’s move on to the evaluation of our steering tracking syste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467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the outline of the presentation.</a:t>
            </a:r>
          </a:p>
          <a:p>
            <a:r>
              <a:rPr lang="en-US" altLang="zh-CN" dirty="0"/>
              <a:t>I will first introduce the background and motivation of this work.</a:t>
            </a:r>
          </a:p>
          <a:p>
            <a:endParaRPr lang="en-US" altLang="zh-CN" dirty="0"/>
          </a:p>
          <a:p>
            <a:r>
              <a:rPr lang="en-US" altLang="zh-CN" dirty="0"/>
              <a:t>Then, I will present the detailed system design.</a:t>
            </a:r>
          </a:p>
          <a:p>
            <a:endParaRPr lang="en-US" altLang="zh-CN" dirty="0"/>
          </a:p>
          <a:p>
            <a:r>
              <a:rPr lang="en-US" altLang="zh-CN" dirty="0"/>
              <a:t>After that, I will show the evaluation results, and finally conclude this work.</a:t>
            </a:r>
          </a:p>
          <a:p>
            <a:endParaRPr lang="en-US" altLang="zh-CN" dirty="0"/>
          </a:p>
          <a:p>
            <a:r>
              <a:rPr lang="en-US" altLang="zh-CN" dirty="0"/>
              <a:t>First, let's take a look at the motiv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5070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o build our dataset for evaluation, we collect the data from 5 volunteer drivers by placing smartphones with </a:t>
            </a:r>
            <a:r>
              <a:rPr lang="en-US" altLang="zh-CN" dirty="0" err="1"/>
              <a:t>SteerTrack</a:t>
            </a:r>
            <a:r>
              <a:rPr lang="en-US" altLang="zh-CN" dirty="0"/>
              <a:t> apps in their own vehicles, and we install a special T-box in each vehicle to collect the ground truth.</a:t>
            </a:r>
          </a:p>
          <a:p>
            <a:endParaRPr lang="en-US" altLang="zh-CN" dirty="0"/>
          </a:p>
          <a:p>
            <a:r>
              <a:rPr lang="en-US" altLang="zh-CN" dirty="0"/>
              <a:t>To make the evaluation convenient, we collecting the steering angle at turns.</a:t>
            </a:r>
          </a:p>
          <a:p>
            <a:r>
              <a:rPr lang="en-US" altLang="zh-CN" dirty="0"/>
              <a:t>It lasts for 6 weeks to collect about 5 thousand samples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6084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irst</a:t>
            </a:r>
            <a:r>
              <a:rPr lang="zh-CN" altLang="en-US" dirty="0"/>
              <a:t>，</a:t>
            </a:r>
            <a:r>
              <a:rPr lang="en-US" altLang="zh-CN" dirty="0"/>
              <a:t>we can see the absolute error of </a:t>
            </a:r>
            <a:r>
              <a:rPr lang="en-US" altLang="zh-CN" dirty="0" err="1"/>
              <a:t>SteerTrack</a:t>
            </a:r>
            <a:r>
              <a:rPr lang="en-US" altLang="zh-CN" dirty="0"/>
              <a:t> for estimating the steering wheel angle compared to other methods.</a:t>
            </a:r>
          </a:p>
          <a:p>
            <a:r>
              <a:rPr lang="en-US" altLang="zh-CN" dirty="0"/>
              <a:t>The left is to place a special sensor on the </a:t>
            </a:r>
            <a:r>
              <a:rPr lang="en-US" altLang="zh-CN" dirty="0" err="1"/>
              <a:t>steerwheel</a:t>
            </a:r>
            <a:r>
              <a:rPr lang="en-US" altLang="zh-CN" dirty="0"/>
              <a:t>, which is best, of course.</a:t>
            </a:r>
          </a:p>
          <a:p>
            <a:r>
              <a:rPr lang="en-US" altLang="zh-CN" dirty="0"/>
              <a:t>The middle one is a smart-watch-based method, it can be seen that when the turns are of small range, </a:t>
            </a:r>
            <a:r>
              <a:rPr lang="en-US" altLang="zh-CN" dirty="0" err="1"/>
              <a:t>SteerTrack</a:t>
            </a:r>
            <a:r>
              <a:rPr lang="en-US" altLang="zh-CN" dirty="0"/>
              <a:t> and the smartwatch-based method get similar </a:t>
            </a:r>
            <a:r>
              <a:rPr lang="en-US" altLang="zh-CN" dirty="0" err="1"/>
              <a:t>performace</a:t>
            </a:r>
            <a:r>
              <a:rPr lang="en-US" altLang="zh-CN" dirty="0"/>
              <a:t>, but when the angle becomes larger, </a:t>
            </a:r>
            <a:r>
              <a:rPr lang="en-US" altLang="zh-CN" dirty="0" err="1"/>
              <a:t>SteerTrack</a:t>
            </a:r>
            <a:r>
              <a:rPr lang="en-US" altLang="zh-CN" dirty="0"/>
              <a:t> is much better, drivers tend to use both hands to steer during large turns, which can not be captured by the smartwatch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70886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n we show the performance over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 steering maneuvers and different smartphone locations</a:t>
            </a:r>
          </a:p>
          <a:p>
            <a:endParaRPr lang="en-US" altLang="zh-CN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teering maneuvers , both hands is of best performance, while using farther hand only are slightly worse.</a:t>
            </a:r>
          </a:p>
          <a:p>
            <a:endParaRPr lang="en-US" altLang="zh-CN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martphone locations, placing the smartphone in the certain area achieves good performance, while placing the smartphone in other places are worse, since it breaks the </a:t>
            </a:r>
            <a:r>
              <a:rPr lang="en-US" altLang="zh-CN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ptions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9984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Ok, lets conclude that talk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16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 this work,</a:t>
            </a:r>
          </a:p>
          <a:p>
            <a:r>
              <a:rPr lang="en-US" altLang="zh-CN" dirty="0"/>
              <a:t>1.We design a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ering tracking system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rTrack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rough a smartphone App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2.And we show that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rTrack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/>
              <a:t> can estimate the steering wheel angle effectively in real driving environments</a:t>
            </a:r>
          </a:p>
          <a:p>
            <a:endParaRPr lang="en-US" altLang="zh-CN" dirty="0"/>
          </a:p>
          <a:p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 for future work, we tend </a:t>
            </a:r>
            <a:r>
              <a:rPr lang="en-US" altLang="zh-CN"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relax 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limitation of smartphone location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3535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at’s all</a:t>
            </a:r>
          </a:p>
          <a:p>
            <a:r>
              <a:rPr lang="en-US" altLang="zh-CN" dirty="0"/>
              <a:t>Thank</a:t>
            </a:r>
            <a:r>
              <a:rPr lang="en-US" altLang="zh-CN" baseline="0" dirty="0"/>
              <a:t> you for listening!</a:t>
            </a:r>
          </a:p>
          <a:p>
            <a:r>
              <a:rPr lang="en-US" altLang="zh-CN" baseline="0" dirty="0"/>
              <a:t>Any questions?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1191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or improving driving safety</a:t>
            </a:r>
            <a:r>
              <a:rPr lang="zh-CN" altLang="en-US" dirty="0"/>
              <a:t>，</a:t>
            </a:r>
            <a:r>
              <a:rPr lang="en-US" altLang="zh-CN" dirty="0"/>
              <a:t>many methods have been proposed in recent decades to monitor the driving.</a:t>
            </a:r>
            <a:r>
              <a:rPr lang="zh-CN" altLang="en-US" dirty="0"/>
              <a:t>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ome of them focus on monitoring the vehicle dynamics, the main issue is that the</a:t>
            </a:r>
            <a:r>
              <a:rPr lang="zh-CN" altLang="en-US" dirty="0"/>
              <a:t> </a:t>
            </a:r>
            <a:r>
              <a:rPr lang="en-US" altLang="zh-CN" dirty="0" err="1"/>
              <a:t>danamic</a:t>
            </a:r>
            <a:r>
              <a:rPr lang="en-US" altLang="zh-CN" dirty="0"/>
              <a:t> information is delayed. If a vehicle is in wrong dynamics, it may not </a:t>
            </a:r>
            <a:r>
              <a:rPr lang="en-US" altLang="zh-CN"/>
              <a:t>be changed </a:t>
            </a:r>
            <a:r>
              <a:rPr lang="en-US" altLang="zh-CN" dirty="0"/>
              <a:t>timely</a:t>
            </a:r>
          </a:p>
          <a:p>
            <a:endParaRPr lang="en-US" altLang="zh-CN" dirty="0"/>
          </a:p>
          <a:p>
            <a:r>
              <a:rPr lang="en-US" altLang="zh-CN" dirty="0"/>
              <a:t>Other works focus on monitoring the driving behaviors, while the problem is that we can not accurately relate the behaviors of drivers to vehicle conditions, the information is rather limite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747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o overcome the shortcomings, in this work, we focus on the steering tracking, which turns the driving behaviors to the vehicle dynamics, so both information can be inferred,</a:t>
            </a:r>
          </a:p>
          <a:p>
            <a:endParaRPr lang="en-US" altLang="zh-CN" dirty="0"/>
          </a:p>
          <a:p>
            <a:r>
              <a:rPr lang="en-US" altLang="zh-CN" dirty="0"/>
              <a:t>meanwhile, it provides extra steering information, including… </a:t>
            </a:r>
          </a:p>
          <a:p>
            <a:endParaRPr lang="en-US" altLang="zh-CN" dirty="0"/>
          </a:p>
          <a:p>
            <a:r>
              <a:rPr lang="en-US" altLang="zh-CN" dirty="0"/>
              <a:t>So it is meaningful to track the steering of vehic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382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Now 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t's take a look at the design of our syste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596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basic idea of steering tracking is using acoustic signals to track movements of drivers hand.</a:t>
            </a:r>
          </a:p>
          <a:p>
            <a:endParaRPr lang="en-US" altLang="zh-CN" dirty="0"/>
          </a:p>
          <a:p>
            <a:r>
              <a:rPr lang="en-US" altLang="zh-CN" dirty="0"/>
              <a:t>Then calculate the steering wheel angle according to the trajectory</a:t>
            </a:r>
          </a:p>
          <a:p>
            <a:endParaRPr lang="en-US" altLang="zh-CN" dirty="0"/>
          </a:p>
          <a:p>
            <a:r>
              <a:rPr lang="en-US" altLang="zh-CN" dirty="0"/>
              <a:t>So, given a hand turning the steering wheel, we use the speaker and two microphones to build a 2-D coordinate system, and  further calculate the steering wheel angle</a:t>
            </a:r>
          </a:p>
          <a:p>
            <a:endParaRPr lang="en-US" altLang="zh-CN" dirty="0"/>
          </a:p>
          <a:p>
            <a:r>
              <a:rPr lang="en-US" altLang="zh-CN" dirty="0"/>
              <a:t>However, there remains some problem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74634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n we show the architecture of </a:t>
            </a:r>
            <a:r>
              <a:rPr lang="en-US" altLang="zh-CN" dirty="0" err="1"/>
              <a:t>SteerTrack</a:t>
            </a:r>
            <a:r>
              <a:rPr lang="en-US" altLang="zh-CN" dirty="0"/>
              <a:t>, which can be divided into three parts.</a:t>
            </a:r>
          </a:p>
          <a:p>
            <a:endParaRPr lang="en-US" altLang="zh-CN" dirty="0"/>
          </a:p>
          <a:p>
            <a:r>
              <a:rPr lang="en-US" altLang="zh-CN" dirty="0"/>
              <a:t>First is about how we design and process the acoustic signals</a:t>
            </a:r>
          </a:p>
          <a:p>
            <a:endParaRPr lang="en-US" altLang="zh-CN" dirty="0"/>
          </a:p>
          <a:p>
            <a:r>
              <a:rPr lang="en-US" altLang="zh-CN" dirty="0"/>
              <a:t>Second is about how we track the both hands of a driver using acoustic signals</a:t>
            </a:r>
          </a:p>
          <a:p>
            <a:endParaRPr lang="en-US" altLang="zh-CN" dirty="0"/>
          </a:p>
          <a:p>
            <a:r>
              <a:rPr lang="en-US" altLang="zh-CN" dirty="0"/>
              <a:t>Third is about how we estimate the steering wheel angle using the trajectory of hand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37784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irst let’s look at the acoustic signal processing par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8519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In the transmitting End, we made the acoustic signal as symbols modulated by a carrier of 20kHz, then we repeatedly send the symbol, but with a separation so that the reflected signal of current symbol may not be interfered by next symbol.</a:t>
            </a:r>
          </a:p>
          <a:p>
            <a:r>
              <a:rPr lang="en-US" altLang="zh-CN" dirty="0"/>
              <a:t>Specially, we add an Cyclic prefix at the beginning of each symbol, and it will be used in the processing of receiving end</a:t>
            </a:r>
          </a:p>
          <a:p>
            <a:endParaRPr lang="en-US" altLang="zh-CN" dirty="0"/>
          </a:p>
          <a:p>
            <a:r>
              <a:rPr lang="en-US" altLang="zh-CN" dirty="0"/>
              <a:t>For the receiving end  we build a pair of sliding windows to calibrate the receiving signal and eliminate the symbol time offset and find the beginning of each symbol in the receiving end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D6BD01-F8AE-4795-8DC6-43244FA1675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9318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069B71-010A-4A13-AD08-4028BB44F7F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2E59304F-AFD6-4014-9E91-B6281A6CA9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357622-47E1-4182-A4BB-27414E4F82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9D240-7FDB-4C87-8521-1CEF04674947}" type="datetime1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C6D621-BFEA-4B13-A668-1CE1889E9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969469" y="6356350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103D85F-505E-4ABC-95A4-F1E54BC05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24400" y="6336204"/>
            <a:ext cx="2743200" cy="365125"/>
          </a:xfrm>
        </p:spPr>
        <p:txBody>
          <a:bodyPr/>
          <a:lstStyle>
            <a:lvl1pPr algn="ctr">
              <a:defRPr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81265EC-FB15-45E7-A5C0-6CDB227DFBF1}" type="slidenum">
              <a:rPr lang="zh-CN" altLang="en-US" smtClean="0"/>
              <a:pPr/>
              <a:t>‹#›</a:t>
            </a:fld>
            <a:r>
              <a:rPr lang="en-US" altLang="zh-CN" dirty="0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1228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BA1C285-1F03-4410-8686-0F074EF373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9107B52-95D2-4A90-B438-2E3A85DA99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69F277A-3999-49A0-8A44-B6937D25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83AF4-74EB-4A31-889C-3F9E54F84165}" type="datetime1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276DA9-DDD3-46EC-9606-7A786043D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2E15B8-54A6-462C-ACD6-B3E575074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‹#›</a:t>
            </a:fld>
            <a:r>
              <a:rPr lang="en-US" altLang="zh-CN" dirty="0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76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BD49D1B-615A-4EC5-A915-34B7275B17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2A20FBF-9C56-44AF-A5FD-543BE6C548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175B1A-70F9-479B-A5B1-28CB789A8C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4648C-D734-4004-8610-5D4F5322B2E1}" type="datetime1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E749C2-390E-4AD5-9A85-78E2964E01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686D62A-66C5-4AD6-BCC3-2B5DE450F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‹#›</a:t>
            </a:fld>
            <a:r>
              <a:rPr lang="en-US" altLang="zh-CN" dirty="0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3407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5057F6-92E0-47E0-BCD9-F509826BC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DB5D4E-91E1-4F3A-AC5D-877F591B08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76AF12F-CA12-4C15-ACF2-B0FD2137D7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3316D-65EE-403A-BC58-B616165A4272}" type="datetime1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C8AC63-A0AC-4B17-9165-5BDDD73CA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0A1AB4-5C07-4ED8-BF59-11FC6AECB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‹#›</a:t>
            </a:fld>
            <a:r>
              <a:rPr lang="en-US" altLang="zh-CN" dirty="0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50863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B91E1A-BFF0-4569-8744-D99D1E2AE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D4ADAE4-38C4-43F9-8846-E9CCE5157A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351F097-1810-4B9B-B74F-EDA0E67D8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B8657-43A8-4A06-95D3-A3648F8C7BFB}" type="datetime1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E088ABC-BABE-47A3-8CBF-3EF577887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782127-E8BF-4106-B82B-1918166ED3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‹#›</a:t>
            </a:fld>
            <a:r>
              <a:rPr lang="en-US" altLang="zh-CN" dirty="0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8772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3EEAF4-C622-42BB-A40F-0464A0BBF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124F08-907A-4B2C-B152-26BD66D2B4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9D64037-1DEB-4FC1-9B85-743B4C2E23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056EB49-3BE0-4A64-9D54-FF01400BD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95061-72F1-421E-A6A9-E6B08A6CF2BF}" type="datetime1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BB8149C-8916-491D-999D-779FDF62BB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99F5761-0424-4B85-93AC-08C0A884E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‹#›</a:t>
            </a:fld>
            <a:r>
              <a:rPr lang="en-US" altLang="zh-CN" dirty="0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7667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B1395C-79B9-49F4-9820-8BB14A79F5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D85ED2F-895B-427B-ADF2-5976685FDD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6FEFB92-462F-4682-BA89-CDB17C285D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E5671F7-11BF-4405-A11E-883B10BEB8E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412A980-F33D-4E12-B8DE-6BB2A5665FD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8722024-580B-45E1-8A0E-F7B50B7DE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5AB71-CC1A-4F94-B85A-C0FF8598E652}" type="datetime1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6500EDD-FC8F-4A27-B04D-F8A9FCBC3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99D3546-4553-48F4-BF49-B45295811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‹#›</a:t>
            </a:fld>
            <a:r>
              <a:rPr lang="en-US" altLang="zh-CN" dirty="0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9652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E1B457-91BD-4FB7-BB83-5BC92CD2F9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9FCB6C-2145-4004-BDC9-EA7259C8C5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9DEBA-60DC-426B-B2A3-A5EE2E5B50B1}" type="datetime1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FC37DE5B-83F3-4CE0-B0D3-DDAF29C7B7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C51306C-A296-4565-A1AA-AB15009E2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‹#›</a:t>
            </a:fld>
            <a:r>
              <a:rPr lang="en-US" altLang="zh-CN" dirty="0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35117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34E73E4-7F0B-4155-81FE-728CBC584D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19507-7A57-4579-BBAE-03E3AEF524FB}" type="datetime1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8643B22-FC42-44FF-8096-4221AF6927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F599225-C0AB-4ABA-82CF-E6340E0A4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‹#›</a:t>
            </a:fld>
            <a:r>
              <a:rPr lang="en-US" altLang="zh-CN" dirty="0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6350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E89FC5-651C-4686-AC0F-4C60AD3C7F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89CB366-6CA0-47EC-9241-2160AD8C17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82A888F-64FA-4247-B4B1-5647AA831B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FB266D6-8C80-4C61-A050-04FD64EC6D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93721-5C6B-4D36-B131-EF0A96B8D7B5}" type="datetime1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3483FE7-B8A0-4095-B4EB-98EEF7243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4D70673-ECDF-489B-97CC-AD6368A1E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‹#›</a:t>
            </a:fld>
            <a:r>
              <a:rPr lang="en-US" altLang="zh-CN" dirty="0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1347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B3D716-7DE8-49E0-8C25-176A5C300B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E4CF512-E14D-4569-BC91-9144424379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B7C64A3-3F4C-4F12-80A2-B59A1F62AD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B93BC92-D2F3-464B-9D94-DBDAEFEAC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BFE03-30FD-4789-BF1D-754A868EEAF4}" type="datetime1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4373B1A-0ACD-4689-B9FF-97E4FDA89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EF5169E-56FE-46C6-9B90-BF6E178C3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‹#›</a:t>
            </a:fld>
            <a:r>
              <a:rPr lang="en-US" altLang="zh-CN" dirty="0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479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FB73CE7-1148-44A2-946B-4160BF37A5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C75FBF8-695D-4072-BEC6-5BF9A551A7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5ED8FA-2CBC-4513-92AB-9247519449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A3BE8E-5A83-439D-BDE2-FC559E2C811F}" type="datetime1">
              <a:rPr lang="zh-CN" altLang="en-US" smtClean="0"/>
              <a:t>2018/6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A91178-0D35-4C47-9CD7-CC416A7178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937938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CD8425-473D-4AF2-9C6B-084F5C3626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7244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81265EC-FB15-45E7-A5C0-6CDB227DFBF1}" type="slidenum">
              <a:rPr lang="zh-CN" altLang="en-US" smtClean="0"/>
              <a:pPr/>
              <a:t>‹#›</a:t>
            </a:fld>
            <a:r>
              <a:rPr lang="en-US" altLang="zh-CN" dirty="0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4802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18.png"/><Relationship Id="rId5" Type="http://schemas.openxmlformats.org/officeDocument/2006/relationships/image" Target="../media/image2.png"/><Relationship Id="rId10" Type="http://schemas.openxmlformats.org/officeDocument/2006/relationships/image" Target="../media/image16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11" Type="http://schemas.openxmlformats.org/officeDocument/2006/relationships/image" Target="../media/image20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png"/><Relationship Id="rId9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4359CC3C-E4AA-4478-ACF4-0E031534EE49}"/>
              </a:ext>
            </a:extLst>
          </p:cNvPr>
          <p:cNvSpPr/>
          <p:nvPr/>
        </p:nvSpPr>
        <p:spPr>
          <a:xfrm>
            <a:off x="385010" y="940553"/>
            <a:ext cx="11421979" cy="1844842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DFEE6B4B-0C9D-4E08-957A-212B2BAC12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35036"/>
            <a:ext cx="12192000" cy="2387600"/>
          </a:xfrm>
        </p:spPr>
        <p:txBody>
          <a:bodyPr>
            <a:normAutofit/>
          </a:bodyPr>
          <a:lstStyle/>
          <a:p>
            <a:r>
              <a:rPr lang="en-US" altLang="zh-CN" sz="4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rTrack</a:t>
            </a:r>
            <a:r>
              <a:rPr lang="en-US" altLang="zh-CN" sz="4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coustic-based Device-free Steering Tracking Leveraging Smartphones</a:t>
            </a:r>
            <a:endParaRPr lang="zh-CN" altLang="en-US" sz="4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D896921-9117-489C-982D-DAA6A15619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2082062"/>
          </a:xfrm>
        </p:spPr>
        <p:txBody>
          <a:bodyPr>
            <a:normAutofit/>
          </a:bodyPr>
          <a:lstStyle/>
          <a:p>
            <a:r>
              <a:rPr lang="en-US" altLang="zh-CN" dirty="0" err="1"/>
              <a:t>Xiangyu</a:t>
            </a:r>
            <a:r>
              <a:rPr lang="en-US" altLang="zh-CN" dirty="0"/>
              <a:t> Xu</a:t>
            </a:r>
            <a:r>
              <a:rPr lang="zh-CN" altLang="en-US" dirty="0"/>
              <a:t>*</a:t>
            </a:r>
            <a:r>
              <a:rPr lang="en-US" altLang="zh-CN" dirty="0"/>
              <a:t>, </a:t>
            </a:r>
            <a:r>
              <a:rPr lang="en-US" altLang="zh-CN" dirty="0" err="1"/>
              <a:t>Jiadi</a:t>
            </a:r>
            <a:r>
              <a:rPr lang="en-US" altLang="zh-CN" dirty="0"/>
              <a:t> Yu</a:t>
            </a:r>
            <a:r>
              <a:rPr lang="zh-CN" altLang="en-US" dirty="0"/>
              <a:t>*</a:t>
            </a:r>
            <a:r>
              <a:rPr lang="en-US" altLang="zh-CN" dirty="0"/>
              <a:t>, </a:t>
            </a:r>
            <a:r>
              <a:rPr lang="en-US" altLang="zh-CN" dirty="0" err="1">
                <a:solidFill>
                  <a:schemeClr val="accent1"/>
                </a:solidFill>
              </a:rPr>
              <a:t>Yingying</a:t>
            </a:r>
            <a:r>
              <a:rPr lang="en-US" altLang="zh-CN" dirty="0">
                <a:solidFill>
                  <a:schemeClr val="accent1"/>
                </a:solidFill>
              </a:rPr>
              <a:t> Chen</a:t>
            </a:r>
            <a:r>
              <a:rPr lang="en-US" altLang="zh-CN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†</a:t>
            </a:r>
            <a:r>
              <a:rPr lang="en-US" altLang="zh-CN" dirty="0"/>
              <a:t>, </a:t>
            </a:r>
            <a:r>
              <a:rPr lang="en-US" altLang="zh-CN" dirty="0" err="1"/>
              <a:t>Yanmin</a:t>
            </a:r>
            <a:r>
              <a:rPr lang="en-US" altLang="zh-CN" dirty="0"/>
              <a:t> Zhu</a:t>
            </a:r>
            <a:r>
              <a:rPr lang="zh-CN" altLang="en-US" dirty="0"/>
              <a:t>*</a:t>
            </a:r>
            <a:r>
              <a:rPr lang="en-US" altLang="zh-CN" dirty="0"/>
              <a:t>, </a:t>
            </a:r>
            <a:r>
              <a:rPr lang="en-US" altLang="zh-CN" dirty="0" err="1"/>
              <a:t>Minglu</a:t>
            </a:r>
            <a:r>
              <a:rPr lang="en-US" altLang="zh-CN" dirty="0"/>
              <a:t> Li</a:t>
            </a:r>
            <a:r>
              <a:rPr lang="zh-CN" altLang="en-US" dirty="0"/>
              <a:t>*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>
                <a:solidFill>
                  <a:srgbClr val="C00000"/>
                </a:solidFill>
              </a:rPr>
              <a:t>*</a:t>
            </a:r>
            <a:r>
              <a:rPr lang="en-US" altLang="zh-CN" dirty="0">
                <a:solidFill>
                  <a:srgbClr val="C00000"/>
                </a:solidFill>
              </a:rPr>
              <a:t>Dept. of CSE, Shanghai Jiao Tong University</a:t>
            </a:r>
          </a:p>
          <a:p>
            <a:r>
              <a:rPr lang="en-US" altLang="zh-CN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†</a:t>
            </a:r>
            <a:r>
              <a:rPr lang="en-US" altLang="zh-CN" dirty="0">
                <a:solidFill>
                  <a:schemeClr val="accent1"/>
                </a:solidFill>
              </a:rPr>
              <a:t>Dept. of ESE, Rutgers University </a:t>
            </a:r>
          </a:p>
          <a:p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AB8C768-CEB5-449A-9DF6-7AC6B2293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1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57694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utline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DB9ED33-99F8-4075-A0B3-21460224B585}"/>
              </a:ext>
            </a:extLst>
          </p:cNvPr>
          <p:cNvSpPr txBox="1"/>
          <p:nvPr/>
        </p:nvSpPr>
        <p:spPr>
          <a:xfrm>
            <a:off x="1051034" y="1439917"/>
            <a:ext cx="9858704" cy="4273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 Design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 Signals Processing</a:t>
            </a:r>
          </a:p>
          <a:p>
            <a:pPr marL="742950" lvl="1" indent="-28575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nd Movement Tracking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ring Wheel Angle Estim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clusion</a:t>
            </a:r>
            <a:endParaRPr lang="zh-CN" altLang="en-US" sz="28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181A3D-D9FB-4975-B046-0304B1CB1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10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04511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sumptions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943BEE1-3C19-4C18-8758-41781979A63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755" y="1803479"/>
            <a:ext cx="4159375" cy="325104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F3E2E86-59FA-46F2-B4A0-FFC51902902D}"/>
              </a:ext>
            </a:extLst>
          </p:cNvPr>
          <p:cNvSpPr txBox="1"/>
          <p:nvPr/>
        </p:nvSpPr>
        <p:spPr>
          <a:xfrm>
            <a:off x="386288" y="1475932"/>
            <a:ext cx="63617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ands of drivers are 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est moving object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respect to the smartphone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9E4C71D-4165-46B8-86CC-5532CFB05D05}"/>
              </a:ext>
            </a:extLst>
          </p:cNvPr>
          <p:cNvSpPr txBox="1"/>
          <p:nvPr/>
        </p:nvSpPr>
        <p:spPr>
          <a:xfrm>
            <a:off x="728918" y="2306929"/>
            <a:ext cx="64123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quiring the smartphone to be in a certain area: </a:t>
            </a:r>
          </a:p>
          <a:p>
            <a:pPr marL="342900" indent="-342900"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o-pilot</a:t>
            </a:r>
          </a:p>
          <a:p>
            <a:pPr marL="342900" indent="-342900"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ou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o-pilot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A5D8F81-8ED7-409A-B206-2EB599530E16}"/>
              </a:ext>
            </a:extLst>
          </p:cNvPr>
          <p:cNvSpPr txBox="1"/>
          <p:nvPr/>
        </p:nvSpPr>
        <p:spPr>
          <a:xfrm>
            <a:off x="404827" y="4172783"/>
            <a:ext cx="63617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e the hands of a driver to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er han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rther hand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44C09AE-3CC1-4FD5-A943-2A3767DE2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11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199726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arer Hand Tracking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79665B2-4FCF-4762-9B8A-0210DE43E1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690" y="2428665"/>
            <a:ext cx="6207255" cy="294128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2F8AF97-36D1-4004-86D6-44127CEF24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7015" y="3228236"/>
            <a:ext cx="4701947" cy="77730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584A957-488F-4568-9A9C-7D1E11223A7D}"/>
              </a:ext>
            </a:extLst>
          </p:cNvPr>
          <p:cNvSpPr txBox="1"/>
          <p:nvPr/>
        </p:nvSpPr>
        <p:spPr>
          <a:xfrm>
            <a:off x="212055" y="1828501"/>
            <a:ext cx="56215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ng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 correlation coefficient (RCC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apture the movements of surrounding objects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71079A8-8A80-414E-B17F-D46D5A688D2B}"/>
              </a:ext>
            </a:extLst>
          </p:cNvPr>
          <p:cNvSpPr txBox="1"/>
          <p:nvPr/>
        </p:nvSpPr>
        <p:spPr>
          <a:xfrm>
            <a:off x="212055" y="4250147"/>
            <a:ext cx="56215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ving pea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rresponding to the movement of nearer hand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8B2046B-8020-428F-A702-D4CC2B387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12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70033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arther Hand Tracking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EF3CB22-28A1-4D3C-8F13-33DD372AF45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1356" y="2002421"/>
            <a:ext cx="6631950" cy="334468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7D5712E4-5574-486F-99ED-5E5903BA806B}"/>
              </a:ext>
            </a:extLst>
          </p:cNvPr>
          <p:cNvSpPr txBox="1"/>
          <p:nvPr/>
        </p:nvSpPr>
        <p:spPr>
          <a:xfrm>
            <a:off x="212055" y="1828501"/>
            <a:ext cx="5505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ance Difference Sequence (DDS)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each moving peak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A18E151-173E-4148-A738-D96CB1AEAEF9}"/>
              </a:ext>
            </a:extLst>
          </p:cNvPr>
          <p:cNvSpPr txBox="1"/>
          <p:nvPr/>
        </p:nvSpPr>
        <p:spPr>
          <a:xfrm>
            <a:off x="212054" y="2928903"/>
            <a:ext cx="5505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each DDS to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SS of first moving peak 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644309F-0553-44F7-ACF5-0B0AB5035D71}"/>
              </a:ext>
            </a:extLst>
          </p:cNvPr>
          <p:cNvSpPr txBox="1"/>
          <p:nvPr/>
        </p:nvSpPr>
        <p:spPr>
          <a:xfrm>
            <a:off x="212054" y="4138004"/>
            <a:ext cx="55058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moving peak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correlation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than a threshol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rresponding to the movement of farther hand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EE82CF0-0998-431E-91A2-F4AE4CD2B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13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12456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utline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DB9ED33-99F8-4075-A0B3-21460224B585}"/>
              </a:ext>
            </a:extLst>
          </p:cNvPr>
          <p:cNvSpPr txBox="1"/>
          <p:nvPr/>
        </p:nvSpPr>
        <p:spPr>
          <a:xfrm>
            <a:off x="1051034" y="1439917"/>
            <a:ext cx="9858704" cy="4273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 Design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 Signals Processing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d Movement Tracking</a:t>
            </a:r>
          </a:p>
          <a:p>
            <a:pPr marL="742950" lvl="1" indent="-28575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ering Wheel Angle Estim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clusion</a:t>
            </a:r>
            <a:endParaRPr lang="zh-CN" altLang="en-US" sz="28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69BF760-CCB0-4151-8861-B5431EE50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14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2163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ject Steering Wheel to Smartphone Plane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C51E06F-AB53-4FE2-8667-2AE74F1CD4B9}"/>
              </a:ext>
            </a:extLst>
          </p:cNvPr>
          <p:cNvSpPr txBox="1"/>
          <p:nvPr/>
        </p:nvSpPr>
        <p:spPr>
          <a:xfrm>
            <a:off x="590157" y="1681581"/>
            <a:ext cx="5505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Steering Wheel: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990C13A-B51E-4BBF-B357-B28CC8657D1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5784" y="1727301"/>
            <a:ext cx="5412065" cy="4256515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07739A1-C69D-43B6-889C-300AA45E6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86324"/>
              </p:ext>
            </p:extLst>
          </p:nvPr>
        </p:nvGraphicFramePr>
        <p:xfrm>
          <a:off x="1383157" y="2096836"/>
          <a:ext cx="1969643" cy="1066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774360" imgH="419040" progId="Equation.DSMT4">
                  <p:embed/>
                </p:oleObj>
              </mc:Choice>
              <mc:Fallback>
                <p:oleObj name="Equation" r:id="rId7" imgW="774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3157" y="2096836"/>
                        <a:ext cx="1969643" cy="1066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80480856-CE38-4261-BCDD-694F2090317D}"/>
              </a:ext>
            </a:extLst>
          </p:cNvPr>
          <p:cNvSpPr txBox="1"/>
          <p:nvPr/>
        </p:nvSpPr>
        <p:spPr>
          <a:xfrm>
            <a:off x="590157" y="3510025"/>
            <a:ext cx="5505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Transformation: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F8AE6EB-EFBF-4DFF-B562-D6068174F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98134"/>
              </p:ext>
            </p:extLst>
          </p:nvPr>
        </p:nvGraphicFramePr>
        <p:xfrm>
          <a:off x="1171365" y="3950020"/>
          <a:ext cx="2531956" cy="92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1155600" imgH="419040" progId="Equation.DSMT4">
                  <p:embed/>
                </p:oleObj>
              </mc:Choice>
              <mc:Fallback>
                <p:oleObj name="Equation" r:id="rId9" imgW="1155600" imgH="419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07739A1-C69D-43B6-889C-300AA45E6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1365" y="3950020"/>
                        <a:ext cx="2531956" cy="920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B77310D3-6122-4CA2-BA71-C23F59D871C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000" y="1193224"/>
            <a:ext cx="5650609" cy="466914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0A0F71C-3467-42BF-BC9D-BD4D23747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15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083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ject Steering Wheel to Smartphone Plane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9BB7CF8-883C-48C9-AD6B-F8F1DF09252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7769" y="2032984"/>
            <a:ext cx="4668627" cy="3963654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C6BFF16B-441F-4E64-AEF1-83DF18F379DF}"/>
              </a:ext>
            </a:extLst>
          </p:cNvPr>
          <p:cNvSpPr txBox="1"/>
          <p:nvPr/>
        </p:nvSpPr>
        <p:spPr>
          <a:xfrm>
            <a:off x="475519" y="1667553"/>
            <a:ext cx="5505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 Transformation: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96C7525-FBB8-4C86-9C13-7C7A4C337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90872"/>
              </p:ext>
            </p:extLst>
          </p:nvPr>
        </p:nvGraphicFramePr>
        <p:xfrm>
          <a:off x="1493520" y="2186959"/>
          <a:ext cx="3325716" cy="95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7" imgW="1549080" imgH="444240" progId="Equation.DSMT4">
                  <p:embed/>
                </p:oleObj>
              </mc:Choice>
              <mc:Fallback>
                <p:oleObj name="Equation" r:id="rId7" imgW="1549080" imgH="4442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F8AE6EB-EFBF-4DFF-B562-D6068174F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3520" y="2186959"/>
                        <a:ext cx="3325716" cy="95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1C5A5F9E-EB82-4A37-82AF-EB1D057C9349}"/>
              </a:ext>
            </a:extLst>
          </p:cNvPr>
          <p:cNvSpPr txBox="1"/>
          <p:nvPr/>
        </p:nvSpPr>
        <p:spPr>
          <a:xfrm>
            <a:off x="475518" y="3372009"/>
            <a:ext cx="55058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jection is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ellipse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en-US" altLang="zh-CN" sz="2400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: 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not obtain parameters       and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6B46143-2293-479B-95A9-692381AD4E4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5313" y="1360326"/>
            <a:ext cx="5542130" cy="476429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3711266-20C4-43BB-B4B9-597B70EDE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52090"/>
              </p:ext>
            </p:extLst>
          </p:nvPr>
        </p:nvGraphicFramePr>
        <p:xfrm>
          <a:off x="3869961" y="4507850"/>
          <a:ext cx="407076" cy="37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0" imgW="139680" imgH="126720" progId="Equation.DSMT4">
                  <p:embed/>
                </p:oleObj>
              </mc:Choice>
              <mc:Fallback>
                <p:oleObj name="Equation" r:id="rId10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69961" y="4507850"/>
                        <a:ext cx="407076" cy="370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78E3F42-7339-4AD5-8377-7B845224E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39993"/>
              </p:ext>
            </p:extLst>
          </p:nvPr>
        </p:nvGraphicFramePr>
        <p:xfrm>
          <a:off x="4792232" y="4443473"/>
          <a:ext cx="407076" cy="59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3711266-20C4-43BB-B4B9-597B70EDE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92232" y="4443473"/>
                        <a:ext cx="407076" cy="592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566E5FE-05A6-461C-BB92-0E811CA41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16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956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struct the Ellipse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5E0BFF5-9CC6-48CD-B57D-394E69ADC0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4573" y="2754775"/>
            <a:ext cx="5480995" cy="284737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C77723E-C0E0-4187-B90F-4DBEAA1F09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8224" y="2097079"/>
            <a:ext cx="5349704" cy="42675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D248682-3E3F-4EE4-A454-4B4D99AE7467}"/>
              </a:ext>
            </a:extLst>
          </p:cNvPr>
          <p:cNvSpPr txBox="1"/>
          <p:nvPr/>
        </p:nvSpPr>
        <p:spPr>
          <a:xfrm>
            <a:off x="590157" y="1681581"/>
            <a:ext cx="5505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te the ellipse: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199349C-A29E-4718-B718-147880D8DA16}"/>
              </a:ext>
            </a:extLst>
          </p:cNvPr>
          <p:cNvSpPr txBox="1"/>
          <p:nvPr/>
        </p:nvSpPr>
        <p:spPr>
          <a:xfrm>
            <a:off x="590157" y="2876641"/>
            <a:ext cx="550583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t the ellipse through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 square fitti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800100" lvl="1" indent="-342900"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more than 5 points on the ellipse</a:t>
            </a:r>
          </a:p>
          <a:p>
            <a:pPr marL="800100" lvl="1" indent="-342900"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raging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n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the beginning of driving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51EBF87-A7E6-4C02-94AC-5EDFFF0DA6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05510" y="1952683"/>
            <a:ext cx="4839119" cy="723963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30A2B38-3628-4AD8-BD39-883284FAC4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17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50966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stimate Steering Wheel Angle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3E667EB-6061-43C6-9F4D-262D32F42F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1535" y="2185769"/>
            <a:ext cx="6570465" cy="268018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27C1351-5DE0-422D-9A36-81F22046930C}"/>
              </a:ext>
            </a:extLst>
          </p:cNvPr>
          <p:cNvSpPr txBox="1"/>
          <p:nvPr/>
        </p:nvSpPr>
        <p:spPr>
          <a:xfrm>
            <a:off x="590157" y="1788261"/>
            <a:ext cx="5505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ing the origin: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F171046-34AF-4226-9A36-8343E4C118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3072" y="2303625"/>
            <a:ext cx="3871295" cy="78492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4A8BAA5-7EC4-40C9-A19E-DCD2CEEF8975}"/>
              </a:ext>
            </a:extLst>
          </p:cNvPr>
          <p:cNvSpPr txBox="1"/>
          <p:nvPr/>
        </p:nvSpPr>
        <p:spPr>
          <a:xfrm>
            <a:off x="590157" y="3525860"/>
            <a:ext cx="55058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steering wheel angle leveraging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al angles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F01C5A6-FAEA-47EF-8CA2-FC53CAA7D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18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84459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utline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DB9ED33-99F8-4075-A0B3-21460224B585}"/>
              </a:ext>
            </a:extLst>
          </p:cNvPr>
          <p:cNvSpPr txBox="1"/>
          <p:nvPr/>
        </p:nvSpPr>
        <p:spPr>
          <a:xfrm>
            <a:off x="1051034" y="1439917"/>
            <a:ext cx="9858704" cy="4273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Design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 Signals Processing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d Movement Tracking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ring Wheel Angle Estimation</a:t>
            </a:r>
          </a:p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valu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clusion</a:t>
            </a:r>
            <a:endParaRPr lang="zh-CN" altLang="en-US" sz="28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DD3F7C7-CF38-4E82-9E82-CE9585917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19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6859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utline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DB9ED33-99F8-4075-A0B3-21460224B585}"/>
              </a:ext>
            </a:extLst>
          </p:cNvPr>
          <p:cNvSpPr txBox="1"/>
          <p:nvPr/>
        </p:nvSpPr>
        <p:spPr>
          <a:xfrm>
            <a:off x="1051034" y="1439917"/>
            <a:ext cx="9858704" cy="4273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tiv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Design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 Signals Processing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d Movement Tracking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ring Wheel Angle Estim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clusion</a:t>
            </a:r>
            <a:endParaRPr lang="zh-CN" altLang="en-US" sz="28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C77BFEB-24D9-474D-B55B-F8C5C254A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2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98272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periment Setup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7AE7846-A85B-484E-B226-53C68BE9C633}"/>
              </a:ext>
            </a:extLst>
          </p:cNvPr>
          <p:cNvSpPr txBox="1"/>
          <p:nvPr/>
        </p:nvSpPr>
        <p:spPr>
          <a:xfrm>
            <a:off x="474938" y="1222276"/>
            <a:ext cx="6774588" cy="5278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5"/>
              </a:buClr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ing Dataset:</a:t>
            </a:r>
          </a:p>
          <a:p>
            <a:pPr marL="342900" indent="-342900">
              <a:lnSpc>
                <a:spcPts val="3500"/>
              </a:lnSpc>
              <a:buClr>
                <a:schemeClr val="tx1"/>
              </a:buClr>
              <a:buFont typeface="Wingdings" panose="05000000000000000000" pitchFamily="2" charset="2"/>
              <a:buChar char="u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volunteer driver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ir own vehicles;</a:t>
            </a:r>
          </a:p>
          <a:p>
            <a:pPr marL="342900" indent="-342900">
              <a:lnSpc>
                <a:spcPts val="3500"/>
              </a:lnSpc>
              <a:buClr>
                <a:schemeClr val="tx1"/>
              </a:buClr>
              <a:buFont typeface="Wingdings" panose="05000000000000000000" pitchFamily="2" charset="2"/>
              <a:buChar char="u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rtphone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talling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rTrack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s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smartphones;</a:t>
            </a:r>
          </a:p>
          <a:p>
            <a:pPr marL="342900" indent="-342900">
              <a:lnSpc>
                <a:spcPts val="3500"/>
              </a:lnSpc>
              <a:buClr>
                <a:schemeClr val="tx1"/>
              </a:buClr>
              <a:buFont typeface="Wingdings" panose="05000000000000000000" pitchFamily="2" charset="2"/>
              <a:buChar char="u"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 trut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llected by a special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-bo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shown on the right;</a:t>
            </a:r>
          </a:p>
          <a:p>
            <a:pPr marL="342900" indent="-342900">
              <a:lnSpc>
                <a:spcPts val="3500"/>
              </a:lnSpc>
              <a:buClr>
                <a:schemeClr val="tx1"/>
              </a:buClr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ing the steering angl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turns;</a:t>
            </a:r>
          </a:p>
          <a:p>
            <a:pPr marL="342900" indent="-342900">
              <a:lnSpc>
                <a:spcPts val="3500"/>
              </a:lnSpc>
              <a:buClr>
                <a:schemeClr val="tx1"/>
              </a:buClr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x weeks: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th May, 2017 to 25th June, 2017;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ts val="3500"/>
              </a:lnSpc>
              <a:buClr>
                <a:schemeClr val="tx1"/>
              </a:buClr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ly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s for evaluation.</a:t>
            </a:r>
          </a:p>
          <a:p>
            <a:pPr>
              <a:lnSpc>
                <a:spcPts val="2600"/>
              </a:lnSpc>
              <a:buClr>
                <a:schemeClr val="accent5"/>
              </a:buClr>
            </a:pPr>
            <a:endParaRPr lang="en-US" altLang="zh-CN" sz="2400" dirty="0"/>
          </a:p>
          <a:p>
            <a:pPr marL="285750" indent="-285750">
              <a:buClr>
                <a:schemeClr val="accent5"/>
              </a:buCl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>
              <a:buClr>
                <a:schemeClr val="accent5"/>
              </a:buClr>
            </a:pPr>
            <a:endParaRPr lang="en-US" altLang="zh-CN" dirty="0"/>
          </a:p>
          <a:p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FF08D6B-9E1C-4E57-A9A5-65FCF27C4F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9526" y="3124201"/>
            <a:ext cx="3995093" cy="274319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453265D-CA58-431B-AC04-4015A3215ED2}"/>
              </a:ext>
            </a:extLst>
          </p:cNvPr>
          <p:cNvSpPr txBox="1"/>
          <p:nvPr/>
        </p:nvSpPr>
        <p:spPr>
          <a:xfrm>
            <a:off x="7387792" y="1689469"/>
            <a:ext cx="3718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Pixel, HTC U Ultra, Samsung Galaxy S6, LG G4 and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angwe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e8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14506C9-6EE8-49E8-8F00-ED797780E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20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386705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eering Monitoring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C10E43A-0D4E-47BC-A9BE-C2400D7F8D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962" y="2178276"/>
            <a:ext cx="4394847" cy="342984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D48BF45-14B9-484E-BD73-A329C15944E8}"/>
              </a:ext>
            </a:extLst>
          </p:cNvPr>
          <p:cNvSpPr txBox="1"/>
          <p:nvPr/>
        </p:nvSpPr>
        <p:spPr>
          <a:xfrm>
            <a:off x="2651086" y="1630099"/>
            <a:ext cx="9633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all performance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ng to different methods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B464AA7-65DE-42EF-939F-A283789E3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21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9144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eering Monitoring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31CC60D-EBD5-41BC-AACB-E69D7B043B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378921"/>
            <a:ext cx="4603364" cy="347429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20AE4ED-3370-42C6-A55C-E4D562BFE6F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0448" y="2378921"/>
            <a:ext cx="4603364" cy="335681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353D2A8-45A0-4326-8061-64487EF6B17A}"/>
              </a:ext>
            </a:extLst>
          </p:cNvPr>
          <p:cNvSpPr txBox="1"/>
          <p:nvPr/>
        </p:nvSpPr>
        <p:spPr>
          <a:xfrm>
            <a:off x="457200" y="1310640"/>
            <a:ext cx="5440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 steering maneuvers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CDDDBAE-4BBE-45EB-A8B2-3EF709C3C179}"/>
              </a:ext>
            </a:extLst>
          </p:cNvPr>
          <p:cNvSpPr txBox="1"/>
          <p:nvPr/>
        </p:nvSpPr>
        <p:spPr>
          <a:xfrm>
            <a:off x="6220062" y="1310639"/>
            <a:ext cx="5440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 smartphone locations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A1CCD62-9693-4B8A-8E35-76622DAFA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22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84365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utline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DB9ED33-99F8-4075-A0B3-21460224B585}"/>
              </a:ext>
            </a:extLst>
          </p:cNvPr>
          <p:cNvSpPr txBox="1"/>
          <p:nvPr/>
        </p:nvSpPr>
        <p:spPr>
          <a:xfrm>
            <a:off x="1051034" y="1439917"/>
            <a:ext cx="9858704" cy="4273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Design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 Signals Processing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d Movement Tracking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ring Wheel Angle Estim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</a:p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CE9A1E1-5A8D-4DEE-AB6E-E46914701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23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06558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E3ECEE0-BA26-4B29-8617-61AF38695AB0}"/>
              </a:ext>
            </a:extLst>
          </p:cNvPr>
          <p:cNvSpPr txBox="1"/>
          <p:nvPr/>
        </p:nvSpPr>
        <p:spPr>
          <a:xfrm>
            <a:off x="710822" y="1413063"/>
            <a:ext cx="935234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 a steering tracking system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rTrack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rough a smartphone App </a:t>
            </a:r>
          </a:p>
          <a:p>
            <a:pPr marL="742950" lvl="1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raging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dio device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martphone –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out additional hardware</a:t>
            </a:r>
          </a:p>
          <a:p>
            <a:pPr marL="742950" lvl="1" indent="-285750">
              <a:buClr>
                <a:schemeClr val="tx1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ly feasibl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off-the-shelf smartphones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monstrated the viability through experiments in real driving environments</a:t>
            </a:r>
          </a:p>
          <a:p>
            <a:pPr marL="742950" lvl="1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rTrack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hieves an average total accuracy of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61 degre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stimating the rotation angle of steering wheel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</a:p>
          <a:p>
            <a:pPr marL="742950" lvl="1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x the limitation of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rtphone location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3E9DB9B-FB44-4E04-A7C4-7924E72EA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24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12084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1319392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Thank you!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42F396BA-B3BB-435B-B667-97B444E912EB}"/>
              </a:ext>
            </a:extLst>
          </p:cNvPr>
          <p:cNvSpPr/>
          <p:nvPr/>
        </p:nvSpPr>
        <p:spPr>
          <a:xfrm>
            <a:off x="5" y="3298297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Q &amp; A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09FF224-1B74-4163-9CFE-A540299BB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25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26166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nitoring Systems for Driving Safety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4FFDE14-0BFB-4065-AF31-CB60DC6C7E52}"/>
              </a:ext>
            </a:extLst>
          </p:cNvPr>
          <p:cNvSpPr txBox="1"/>
          <p:nvPr/>
        </p:nvSpPr>
        <p:spPr>
          <a:xfrm>
            <a:off x="960698" y="1087365"/>
            <a:ext cx="65069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nitoring th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hicle dynamics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3D50B47-BF06-4904-AE64-03F488FE093D}"/>
              </a:ext>
            </a:extLst>
          </p:cNvPr>
          <p:cNvSpPr txBox="1"/>
          <p:nvPr/>
        </p:nvSpPr>
        <p:spPr>
          <a:xfrm>
            <a:off x="960698" y="3565144"/>
            <a:ext cx="65069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nitoring th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iving behaviors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86AF968-1FD1-4E9D-AA72-B4AF174D1C0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010" y="1800708"/>
            <a:ext cx="3255463" cy="1669781"/>
          </a:xfrm>
          <a:prstGeom prst="rect">
            <a:avLst/>
          </a:prstGeom>
        </p:spPr>
      </p:pic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7C54C1DA-5D8D-47E5-8DC0-C372F776BAB7}"/>
              </a:ext>
            </a:extLst>
          </p:cNvPr>
          <p:cNvSpPr/>
          <p:nvPr/>
        </p:nvSpPr>
        <p:spPr>
          <a:xfrm>
            <a:off x="5937811" y="1545743"/>
            <a:ext cx="2334227" cy="407473"/>
          </a:xfrm>
          <a:prstGeom prst="roundRect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ed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950E5920-D416-4B67-A8D7-7183AF6E4310}"/>
              </a:ext>
            </a:extLst>
          </p:cNvPr>
          <p:cNvSpPr/>
          <p:nvPr/>
        </p:nvSpPr>
        <p:spPr>
          <a:xfrm>
            <a:off x="5937811" y="2093826"/>
            <a:ext cx="2334227" cy="407473"/>
          </a:xfrm>
          <a:prstGeom prst="roundRect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ning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: 圆角 14">
            <a:extLst>
              <a:ext uri="{FF2B5EF4-FFF2-40B4-BE49-F238E27FC236}">
                <a16:creationId xmlns:a16="http://schemas.microsoft.com/office/drawing/2014/main" id="{F3758FA9-0274-4DF1-9CB5-DFA00A22AB23}"/>
              </a:ext>
            </a:extLst>
          </p:cNvPr>
          <p:cNvSpPr/>
          <p:nvPr/>
        </p:nvSpPr>
        <p:spPr>
          <a:xfrm>
            <a:off x="5937809" y="2645552"/>
            <a:ext cx="2334227" cy="407473"/>
          </a:xfrm>
          <a:prstGeom prst="roundRect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e-changing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: 圆角 15">
            <a:extLst>
              <a:ext uri="{FF2B5EF4-FFF2-40B4-BE49-F238E27FC236}">
                <a16:creationId xmlns:a16="http://schemas.microsoft.com/office/drawing/2014/main" id="{BC63FE81-5711-4827-9E5C-6F5CBAFFC3C9}"/>
              </a:ext>
            </a:extLst>
          </p:cNvPr>
          <p:cNvSpPr/>
          <p:nvPr/>
        </p:nvSpPr>
        <p:spPr>
          <a:xfrm>
            <a:off x="5937809" y="3196516"/>
            <a:ext cx="2334227" cy="407473"/>
          </a:xfrm>
          <a:prstGeom prst="roundRect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D6F9E9FF-43A7-48D3-B719-C22F4D0072EA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5281473" y="1749480"/>
            <a:ext cx="656338" cy="7518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C8008048-CA0C-4C8E-9CAD-AC09759F0B8E}"/>
              </a:ext>
            </a:extLst>
          </p:cNvPr>
          <p:cNvCxnSpPr>
            <a:cxnSpLocks/>
            <a:stCxn id="5" idx="3"/>
            <a:endCxn id="14" idx="1"/>
          </p:cNvCxnSpPr>
          <p:nvPr/>
        </p:nvCxnSpPr>
        <p:spPr>
          <a:xfrm flipV="1">
            <a:off x="5281473" y="2297563"/>
            <a:ext cx="656338" cy="338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7EBE0F5E-941B-4F63-9FA4-308B992BDA96}"/>
              </a:ext>
            </a:extLst>
          </p:cNvPr>
          <p:cNvCxnSpPr>
            <a:cxnSpLocks/>
            <a:endCxn id="15" idx="1"/>
          </p:cNvCxnSpPr>
          <p:nvPr/>
        </p:nvCxnSpPr>
        <p:spPr>
          <a:xfrm>
            <a:off x="5281471" y="2779090"/>
            <a:ext cx="656338" cy="7019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81D78121-B7A5-4448-9D47-D5DF1F2E8F6B}"/>
              </a:ext>
            </a:extLst>
          </p:cNvPr>
          <p:cNvCxnSpPr>
            <a:cxnSpLocks/>
            <a:endCxn id="16" idx="1"/>
          </p:cNvCxnSpPr>
          <p:nvPr/>
        </p:nvCxnSpPr>
        <p:spPr>
          <a:xfrm>
            <a:off x="5281473" y="2849289"/>
            <a:ext cx="656336" cy="5509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>
            <a:extLst>
              <a:ext uri="{FF2B5EF4-FFF2-40B4-BE49-F238E27FC236}">
                <a16:creationId xmlns:a16="http://schemas.microsoft.com/office/drawing/2014/main" id="{E8D402BF-9B67-431D-AD5E-9272D94985CC}"/>
              </a:ext>
            </a:extLst>
          </p:cNvPr>
          <p:cNvSpPr txBox="1"/>
          <p:nvPr/>
        </p:nvSpPr>
        <p:spPr>
          <a:xfrm>
            <a:off x="8272039" y="1528152"/>
            <a:ext cx="3580436" cy="1780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b="1" dirty="0"/>
              <a:t>Main Problem: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limited in providing </a:t>
            </a:r>
            <a:r>
              <a:rPr lang="en-US" altLang="zh-CN" sz="2400" dirty="0">
                <a:solidFill>
                  <a:srgbClr val="FF0000"/>
                </a:solidFill>
              </a:rPr>
              <a:t>time-sensitive</a:t>
            </a:r>
            <a:r>
              <a:rPr lang="en-US" altLang="zh-CN" sz="2400" dirty="0"/>
              <a:t> information</a:t>
            </a:r>
            <a:endParaRPr lang="zh-CN" altLang="en-US" sz="2400" dirty="0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4FB6DBAA-DC67-40FC-AD2C-8214EB1D55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7862" y="4103283"/>
            <a:ext cx="3343609" cy="1800921"/>
          </a:xfrm>
          <a:prstGeom prst="rect">
            <a:avLst/>
          </a:prstGeom>
        </p:spPr>
      </p:pic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4686A008-ED79-43AB-8FFB-AEA28A18815C}"/>
              </a:ext>
            </a:extLst>
          </p:cNvPr>
          <p:cNvSpPr/>
          <p:nvPr/>
        </p:nvSpPr>
        <p:spPr>
          <a:xfrm>
            <a:off x="5763748" y="4077858"/>
            <a:ext cx="1998783" cy="407473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70F7D3C2-A894-493D-87C6-5E6978DBCF0A}"/>
              </a:ext>
            </a:extLst>
          </p:cNvPr>
          <p:cNvSpPr/>
          <p:nvPr/>
        </p:nvSpPr>
        <p:spPr>
          <a:xfrm>
            <a:off x="5763748" y="4641145"/>
            <a:ext cx="1998784" cy="407473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unk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矩形: 圆角 42">
            <a:extLst>
              <a:ext uri="{FF2B5EF4-FFF2-40B4-BE49-F238E27FC236}">
                <a16:creationId xmlns:a16="http://schemas.microsoft.com/office/drawing/2014/main" id="{0ABF19EE-2961-41BD-A812-482527A60361}"/>
              </a:ext>
            </a:extLst>
          </p:cNvPr>
          <p:cNvSpPr/>
          <p:nvPr/>
        </p:nvSpPr>
        <p:spPr>
          <a:xfrm>
            <a:off x="5763747" y="5171415"/>
            <a:ext cx="2006277" cy="407473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tigue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A3193931-FAD2-46D2-B8B4-7FBA80B5378F}"/>
              </a:ext>
            </a:extLst>
          </p:cNvPr>
          <p:cNvSpPr/>
          <p:nvPr/>
        </p:nvSpPr>
        <p:spPr>
          <a:xfrm>
            <a:off x="5763747" y="5695344"/>
            <a:ext cx="2006278" cy="407473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556E1287-00D5-44ED-A687-D91C7275C54A}"/>
              </a:ext>
            </a:extLst>
          </p:cNvPr>
          <p:cNvCxnSpPr>
            <a:cxnSpLocks/>
            <a:endCxn id="41" idx="1"/>
          </p:cNvCxnSpPr>
          <p:nvPr/>
        </p:nvCxnSpPr>
        <p:spPr>
          <a:xfrm flipV="1">
            <a:off x="3784922" y="4281595"/>
            <a:ext cx="1978826" cy="1113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8F53CDA4-E689-4A45-A904-3EBF3D3509A8}"/>
              </a:ext>
            </a:extLst>
          </p:cNvPr>
          <p:cNvCxnSpPr>
            <a:cxnSpLocks/>
            <a:endCxn id="42" idx="1"/>
          </p:cNvCxnSpPr>
          <p:nvPr/>
        </p:nvCxnSpPr>
        <p:spPr>
          <a:xfrm>
            <a:off x="3981691" y="4562233"/>
            <a:ext cx="1782057" cy="2826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AEAF33C3-AEF1-41BA-B6DA-D6846CFEE84A}"/>
              </a:ext>
            </a:extLst>
          </p:cNvPr>
          <p:cNvCxnSpPr>
            <a:cxnSpLocks/>
            <a:endCxn id="43" idx="1"/>
          </p:cNvCxnSpPr>
          <p:nvPr/>
        </p:nvCxnSpPr>
        <p:spPr>
          <a:xfrm>
            <a:off x="3981691" y="4830057"/>
            <a:ext cx="1782056" cy="54509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ECB03BA2-2022-4081-A59C-E687258941CD}"/>
              </a:ext>
            </a:extLst>
          </p:cNvPr>
          <p:cNvCxnSpPr>
            <a:cxnSpLocks/>
            <a:endCxn id="44" idx="1"/>
          </p:cNvCxnSpPr>
          <p:nvPr/>
        </p:nvCxnSpPr>
        <p:spPr>
          <a:xfrm>
            <a:off x="3653741" y="5048618"/>
            <a:ext cx="2110006" cy="8504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BC61BEE1-6124-4B96-8C47-16441D842878}"/>
              </a:ext>
            </a:extLst>
          </p:cNvPr>
          <p:cNvSpPr txBox="1"/>
          <p:nvPr/>
        </p:nvSpPr>
        <p:spPr>
          <a:xfrm>
            <a:off x="7944665" y="3660083"/>
            <a:ext cx="3580436" cy="2334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b="1" dirty="0"/>
              <a:t>Main Problem: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can not </a:t>
            </a:r>
            <a:r>
              <a:rPr lang="en-US" altLang="zh-CN" sz="2400" dirty="0">
                <a:solidFill>
                  <a:srgbClr val="FF0000"/>
                </a:solidFill>
              </a:rPr>
              <a:t>quantitatively</a:t>
            </a:r>
            <a:r>
              <a:rPr lang="en-US" altLang="zh-CN" sz="2400" dirty="0"/>
              <a:t> relate the behaviors of drivers to vehicle conditions</a:t>
            </a:r>
            <a:endParaRPr lang="zh-CN" altLang="en-US" sz="2400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E2AC20-2B2A-4BB1-B3D4-A6EE178F3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3</a:t>
            </a:fld>
            <a:r>
              <a:rPr lang="en-US" altLang="zh-CN"/>
              <a:t>/25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E214F6E0-B70C-4D23-9F91-0F4657887BA5}"/>
              </a:ext>
            </a:extLst>
          </p:cNvPr>
          <p:cNvSpPr txBox="1"/>
          <p:nvPr/>
        </p:nvSpPr>
        <p:spPr>
          <a:xfrm>
            <a:off x="960696" y="1087364"/>
            <a:ext cx="65069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nitoring th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hicle dynamics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B4D7B034-64B6-4E8E-8BC2-3730EB09AD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008" y="1800707"/>
            <a:ext cx="3255463" cy="1669781"/>
          </a:xfrm>
          <a:prstGeom prst="rect">
            <a:avLst/>
          </a:prstGeom>
        </p:spPr>
      </p:pic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7B410224-0702-45F3-93B7-498E00E96CA3}"/>
              </a:ext>
            </a:extLst>
          </p:cNvPr>
          <p:cNvCxnSpPr>
            <a:cxnSpLocks/>
          </p:cNvCxnSpPr>
          <p:nvPr/>
        </p:nvCxnSpPr>
        <p:spPr>
          <a:xfrm flipV="1">
            <a:off x="5281471" y="1749479"/>
            <a:ext cx="656338" cy="75182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28332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eering Tracking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BB4C39E-C669-435E-9D45-BDEE2F0E8E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98758" y="1585732"/>
            <a:ext cx="5436183" cy="3057853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BA800FD4-E884-4AED-8484-278832EA5D92}"/>
              </a:ext>
            </a:extLst>
          </p:cNvPr>
          <p:cNvSpPr/>
          <p:nvPr/>
        </p:nvSpPr>
        <p:spPr>
          <a:xfrm>
            <a:off x="427819" y="2203841"/>
            <a:ext cx="1998783" cy="407473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: 圆角 9">
            <a:extLst>
              <a:ext uri="{FF2B5EF4-FFF2-40B4-BE49-F238E27FC236}">
                <a16:creationId xmlns:a16="http://schemas.microsoft.com/office/drawing/2014/main" id="{17F11C06-719C-4728-87E7-1ED1D6884686}"/>
              </a:ext>
            </a:extLst>
          </p:cNvPr>
          <p:cNvSpPr/>
          <p:nvPr/>
        </p:nvSpPr>
        <p:spPr>
          <a:xfrm>
            <a:off x="427819" y="2767128"/>
            <a:ext cx="1998784" cy="407473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unk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827269C8-0915-4373-8F39-BDFC59B4B2CE}"/>
              </a:ext>
            </a:extLst>
          </p:cNvPr>
          <p:cNvSpPr/>
          <p:nvPr/>
        </p:nvSpPr>
        <p:spPr>
          <a:xfrm>
            <a:off x="427818" y="3297398"/>
            <a:ext cx="2006277" cy="407473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tigue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E60F34F0-A1E8-4D5A-B091-7BD69240828E}"/>
              </a:ext>
            </a:extLst>
          </p:cNvPr>
          <p:cNvSpPr/>
          <p:nvPr/>
        </p:nvSpPr>
        <p:spPr>
          <a:xfrm>
            <a:off x="427818" y="3821327"/>
            <a:ext cx="2006278" cy="407473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179EE3B9-954D-40C2-B7C6-BA44777DBC27}"/>
              </a:ext>
            </a:extLst>
          </p:cNvPr>
          <p:cNvCxnSpPr>
            <a:stCxn id="7" idx="3"/>
          </p:cNvCxnSpPr>
          <p:nvPr/>
        </p:nvCxnSpPr>
        <p:spPr>
          <a:xfrm>
            <a:off x="2426602" y="2407578"/>
            <a:ext cx="772156" cy="497668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3E39FE98-9ACF-47B1-8610-0ABD24946FDC}"/>
              </a:ext>
            </a:extLst>
          </p:cNvPr>
          <p:cNvCxnSpPr>
            <a:stCxn id="10" idx="3"/>
          </p:cNvCxnSpPr>
          <p:nvPr/>
        </p:nvCxnSpPr>
        <p:spPr>
          <a:xfrm>
            <a:off x="2426603" y="2970865"/>
            <a:ext cx="772155" cy="259772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77817F9E-7944-4692-8FDB-E0D211762796}"/>
              </a:ext>
            </a:extLst>
          </p:cNvPr>
          <p:cNvCxnSpPr>
            <a:stCxn id="11" idx="3"/>
          </p:cNvCxnSpPr>
          <p:nvPr/>
        </p:nvCxnSpPr>
        <p:spPr>
          <a:xfrm flipV="1">
            <a:off x="2434095" y="3429000"/>
            <a:ext cx="764663" cy="72135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C51D446-99AB-41CF-95FD-1253E67AB745}"/>
              </a:ext>
            </a:extLst>
          </p:cNvPr>
          <p:cNvCxnSpPr>
            <a:stCxn id="13" idx="3"/>
          </p:cNvCxnSpPr>
          <p:nvPr/>
        </p:nvCxnSpPr>
        <p:spPr>
          <a:xfrm flipV="1">
            <a:off x="2434096" y="3704871"/>
            <a:ext cx="764662" cy="320193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6EF4B487-4969-4A3A-BCC6-9FEE6527713D}"/>
              </a:ext>
            </a:extLst>
          </p:cNvPr>
          <p:cNvSpPr/>
          <p:nvPr/>
        </p:nvSpPr>
        <p:spPr>
          <a:xfrm>
            <a:off x="9253491" y="2172764"/>
            <a:ext cx="2334227" cy="407473"/>
          </a:xfrm>
          <a:prstGeom prst="roundRect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ning around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E81D6CBD-A02C-407A-B7E4-F319083988EF}"/>
              </a:ext>
            </a:extLst>
          </p:cNvPr>
          <p:cNvSpPr/>
          <p:nvPr/>
        </p:nvSpPr>
        <p:spPr>
          <a:xfrm>
            <a:off x="9253491" y="2720847"/>
            <a:ext cx="2334227" cy="407473"/>
          </a:xfrm>
          <a:prstGeom prst="roundRect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ning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E2812B5C-89B5-4117-9A4B-DFA2E0807296}"/>
              </a:ext>
            </a:extLst>
          </p:cNvPr>
          <p:cNvSpPr/>
          <p:nvPr/>
        </p:nvSpPr>
        <p:spPr>
          <a:xfrm>
            <a:off x="9253489" y="3272573"/>
            <a:ext cx="2334227" cy="407473"/>
          </a:xfrm>
          <a:prstGeom prst="roundRect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e-changing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A7017734-9C84-4EEE-B0D3-88B837F383B5}"/>
              </a:ext>
            </a:extLst>
          </p:cNvPr>
          <p:cNvSpPr/>
          <p:nvPr/>
        </p:nvSpPr>
        <p:spPr>
          <a:xfrm>
            <a:off x="9253489" y="3823537"/>
            <a:ext cx="2334227" cy="407473"/>
          </a:xfrm>
          <a:prstGeom prst="roundRect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454DFF86-1F48-4630-A1D8-B9B5516E4459}"/>
              </a:ext>
            </a:extLst>
          </p:cNvPr>
          <p:cNvCxnSpPr>
            <a:endCxn id="19" idx="1"/>
          </p:cNvCxnSpPr>
          <p:nvPr/>
        </p:nvCxnSpPr>
        <p:spPr>
          <a:xfrm flipV="1">
            <a:off x="8634941" y="2376501"/>
            <a:ext cx="618550" cy="39062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624F96E9-2277-4C11-815F-4C2CFB8A4E86}"/>
              </a:ext>
            </a:extLst>
          </p:cNvPr>
          <p:cNvCxnSpPr>
            <a:stCxn id="2" idx="3"/>
            <a:endCxn id="20" idx="1"/>
          </p:cNvCxnSpPr>
          <p:nvPr/>
        </p:nvCxnSpPr>
        <p:spPr>
          <a:xfrm flipV="1">
            <a:off x="8634941" y="2924584"/>
            <a:ext cx="618550" cy="19007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2E12ED88-36FA-4549-B89F-3FC9FB8F3F08}"/>
              </a:ext>
            </a:extLst>
          </p:cNvPr>
          <p:cNvCxnSpPr>
            <a:endCxn id="21" idx="1"/>
          </p:cNvCxnSpPr>
          <p:nvPr/>
        </p:nvCxnSpPr>
        <p:spPr>
          <a:xfrm flipV="1">
            <a:off x="8634940" y="3476310"/>
            <a:ext cx="618549" cy="2482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109ACA9E-63D2-4FCA-B65F-6A2F70F9F644}"/>
              </a:ext>
            </a:extLst>
          </p:cNvPr>
          <p:cNvCxnSpPr>
            <a:endCxn id="22" idx="1"/>
          </p:cNvCxnSpPr>
          <p:nvPr/>
        </p:nvCxnSpPr>
        <p:spPr>
          <a:xfrm>
            <a:off x="8634941" y="3850982"/>
            <a:ext cx="618548" cy="176292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: 圆角 38">
            <a:extLst>
              <a:ext uri="{FF2B5EF4-FFF2-40B4-BE49-F238E27FC236}">
                <a16:creationId xmlns:a16="http://schemas.microsoft.com/office/drawing/2014/main" id="{157EB2FC-58DE-402C-B650-6AA0BBA27F40}"/>
              </a:ext>
            </a:extLst>
          </p:cNvPr>
          <p:cNvSpPr/>
          <p:nvPr/>
        </p:nvSpPr>
        <p:spPr>
          <a:xfrm>
            <a:off x="2590331" y="5138471"/>
            <a:ext cx="2134069" cy="407473"/>
          </a:xfrm>
          <a:prstGeom prst="round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-Steering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矩形: 圆角 39">
            <a:extLst>
              <a:ext uri="{FF2B5EF4-FFF2-40B4-BE49-F238E27FC236}">
                <a16:creationId xmlns:a16="http://schemas.microsoft.com/office/drawing/2014/main" id="{461CAEEE-561B-4579-88A8-CC299F55C2AD}"/>
              </a:ext>
            </a:extLst>
          </p:cNvPr>
          <p:cNvSpPr/>
          <p:nvPr/>
        </p:nvSpPr>
        <p:spPr>
          <a:xfrm>
            <a:off x="4966266" y="5138471"/>
            <a:ext cx="2259462" cy="407473"/>
          </a:xfrm>
          <a:prstGeom prst="round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-Steering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17EC65B0-5281-42C9-BB40-602073982938}"/>
              </a:ext>
            </a:extLst>
          </p:cNvPr>
          <p:cNvSpPr/>
          <p:nvPr/>
        </p:nvSpPr>
        <p:spPr>
          <a:xfrm>
            <a:off x="7505209" y="5123561"/>
            <a:ext cx="1279976" cy="407473"/>
          </a:xfrm>
          <a:prstGeom prst="round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92C9C42F-7780-499C-98D2-F9C8A81DBFB8}"/>
              </a:ext>
            </a:extLst>
          </p:cNvPr>
          <p:cNvSpPr txBox="1"/>
          <p:nvPr/>
        </p:nvSpPr>
        <p:spPr>
          <a:xfrm>
            <a:off x="266218" y="1331089"/>
            <a:ext cx="2932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iving behaviors</a:t>
            </a:r>
            <a:endParaRPr lang="zh-CN" altLang="en-US" sz="2800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7188AA95-4AEE-4321-A0DC-4386EEB4D6C1}"/>
              </a:ext>
            </a:extLst>
          </p:cNvPr>
          <p:cNvSpPr txBox="1"/>
          <p:nvPr/>
        </p:nvSpPr>
        <p:spPr>
          <a:xfrm>
            <a:off x="8954332" y="1431178"/>
            <a:ext cx="2932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hicle dynamics</a:t>
            </a:r>
            <a:endParaRPr lang="zh-CN" altLang="en-US" sz="2800" dirty="0"/>
          </a:p>
        </p:txBody>
      </p: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E2EFFC5E-294B-4FE3-87A8-0A466055E3D2}"/>
              </a:ext>
            </a:extLst>
          </p:cNvPr>
          <p:cNvCxnSpPr>
            <a:endCxn id="39" idx="0"/>
          </p:cNvCxnSpPr>
          <p:nvPr/>
        </p:nvCxnSpPr>
        <p:spPr>
          <a:xfrm flipH="1">
            <a:off x="3657366" y="4643585"/>
            <a:ext cx="706290" cy="494886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19365D69-8AD4-46A5-AB23-548318117C4E}"/>
              </a:ext>
            </a:extLst>
          </p:cNvPr>
          <p:cNvCxnSpPr>
            <a:endCxn id="40" idx="0"/>
          </p:cNvCxnSpPr>
          <p:nvPr/>
        </p:nvCxnSpPr>
        <p:spPr>
          <a:xfrm flipH="1">
            <a:off x="6095997" y="4643585"/>
            <a:ext cx="3" cy="494886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3C1CD182-9741-4DC9-835E-0C7339589A67}"/>
              </a:ext>
            </a:extLst>
          </p:cNvPr>
          <p:cNvCxnSpPr>
            <a:endCxn id="41" idx="0"/>
          </p:cNvCxnSpPr>
          <p:nvPr/>
        </p:nvCxnSpPr>
        <p:spPr>
          <a:xfrm>
            <a:off x="7505209" y="4643585"/>
            <a:ext cx="639988" cy="479976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>
            <a:extLst>
              <a:ext uri="{FF2B5EF4-FFF2-40B4-BE49-F238E27FC236}">
                <a16:creationId xmlns:a16="http://schemas.microsoft.com/office/drawing/2014/main" id="{ED4E7912-7B0F-48A6-B376-9E7C789187EC}"/>
              </a:ext>
            </a:extLst>
          </p:cNvPr>
          <p:cNvSpPr txBox="1"/>
          <p:nvPr/>
        </p:nvSpPr>
        <p:spPr>
          <a:xfrm>
            <a:off x="292956" y="4552319"/>
            <a:ext cx="3422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ering Information</a:t>
            </a:r>
            <a:endParaRPr lang="zh-CN" altLang="en-US" sz="2800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8E47173-373F-419E-9B40-2C120E4D4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4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97449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utline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DB9ED33-99F8-4075-A0B3-21460224B585}"/>
              </a:ext>
            </a:extLst>
          </p:cNvPr>
          <p:cNvSpPr txBox="1"/>
          <p:nvPr/>
        </p:nvSpPr>
        <p:spPr>
          <a:xfrm>
            <a:off x="1051034" y="1439917"/>
            <a:ext cx="9858704" cy="4273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 Design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 Signals Processing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d Movement Tracking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ring Wheel Angle Estim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clusion</a:t>
            </a:r>
            <a:endParaRPr lang="zh-CN" altLang="en-US" sz="28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66E4DB2-286D-4D66-9577-708879AE8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5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81934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ic Idea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6E71D9B-A53D-4048-A61F-436FB6695032}"/>
              </a:ext>
            </a:extLst>
          </p:cNvPr>
          <p:cNvSpPr txBox="1"/>
          <p:nvPr/>
        </p:nvSpPr>
        <p:spPr>
          <a:xfrm>
            <a:off x="150470" y="1212280"/>
            <a:ext cx="73730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lphaUcPeriod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verag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 signal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rack movements of the a driver’s hands</a:t>
            </a:r>
          </a:p>
          <a:p>
            <a:pPr marL="342900" indent="-342900">
              <a:buFont typeface="+mj-lt"/>
              <a:buAutoNum type="alphaUcPeriod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imate th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ring wheel angle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the hands trajectory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BD0767A-1E8F-48D0-933D-0E25050F32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711" y="2997390"/>
            <a:ext cx="2919689" cy="291184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E0F66AC-72D2-4152-A494-0F663EAAC83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711" y="3001576"/>
            <a:ext cx="5313719" cy="2907654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06C7DEC-F0F9-485B-B851-2AA1C262FB0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0883" y="3014681"/>
            <a:ext cx="5902167" cy="291184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79699635-1561-47F6-ABF5-3F30FBB6804B}"/>
              </a:ext>
            </a:extLst>
          </p:cNvPr>
          <p:cNvSpPr txBox="1"/>
          <p:nvPr/>
        </p:nvSpPr>
        <p:spPr>
          <a:xfrm>
            <a:off x="7523544" y="2294430"/>
            <a:ext cx="420161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b="1" dirty="0"/>
              <a:t>Problems:</a:t>
            </a:r>
          </a:p>
          <a:p>
            <a:pPr marL="342900" indent="-342900"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/>
              <a:t>Acoustic signals suffers from </a:t>
            </a:r>
            <a:r>
              <a:rPr lang="en-US" altLang="zh-CN" sz="2400" dirty="0">
                <a:solidFill>
                  <a:srgbClr val="FF0000"/>
                </a:solidFill>
              </a:rPr>
              <a:t>multi-path</a:t>
            </a:r>
            <a:r>
              <a:rPr lang="en-US" altLang="zh-CN" sz="2400" dirty="0"/>
              <a:t> in real driving environments</a:t>
            </a:r>
          </a:p>
          <a:p>
            <a:pPr marL="342900" indent="-342900"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/>
              <a:t>Drivers have </a:t>
            </a:r>
            <a:r>
              <a:rPr lang="en-US" altLang="zh-CN" sz="2400" dirty="0">
                <a:solidFill>
                  <a:srgbClr val="FF0000"/>
                </a:solidFill>
              </a:rPr>
              <a:t>different steering maneuvers</a:t>
            </a:r>
          </a:p>
          <a:p>
            <a:pPr marL="342900" indent="-342900"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/>
              <a:t>The steering wheel and the smartphone are </a:t>
            </a:r>
            <a:r>
              <a:rPr lang="en-US" altLang="zh-CN" sz="2400" dirty="0">
                <a:solidFill>
                  <a:srgbClr val="FF0000"/>
                </a:solidFill>
              </a:rPr>
              <a:t>not in the same plane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1FA90C3-BA1D-4118-A23E-2F2F24782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6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3288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ystem Architecture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E6111B6-CD7B-46DB-94AC-8A553CBD1F0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894" y="1301767"/>
            <a:ext cx="9745883" cy="4277229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AFD3530-DCD1-4ACD-9FA0-73E4E578A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7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52769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utline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DB9ED33-99F8-4075-A0B3-21460224B585}"/>
              </a:ext>
            </a:extLst>
          </p:cNvPr>
          <p:cNvSpPr txBox="1"/>
          <p:nvPr/>
        </p:nvSpPr>
        <p:spPr>
          <a:xfrm>
            <a:off x="1051034" y="1439917"/>
            <a:ext cx="9858704" cy="4273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pPr marL="342900" indent="-34290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 Design</a:t>
            </a:r>
          </a:p>
          <a:p>
            <a:pPr marL="742950" lvl="1" indent="-285750">
              <a:lnSpc>
                <a:spcPct val="15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oustic Signals Processing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d Movement Tracking</a:t>
            </a:r>
          </a:p>
          <a:p>
            <a:pPr marL="742950" lvl="1" indent="-28575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ring Wheel Angle Estim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on</a:t>
            </a:r>
          </a:p>
          <a:p>
            <a:pPr marL="342900" indent="-342900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buFont typeface="Wingdings" panose="05000000000000000000" pitchFamily="2" charset="2"/>
              <a:buChar char="u"/>
            </a:pPr>
            <a:r>
              <a:rPr lang="en-US" altLang="zh-CN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clusion</a:t>
            </a:r>
            <a:endParaRPr lang="zh-CN" altLang="en-US" sz="28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307110E-A4FF-465A-A701-95071D476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8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76549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1C4BB3B-EAFE-43DC-B7DA-8DA85BC2F5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38096"/>
            <a:ext cx="3100552" cy="919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3CAB5D-45EC-4609-9B61-6AD528CC99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1443" y="5909230"/>
            <a:ext cx="3100552" cy="948769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E7E3BC3-2112-4573-A981-A95A2667C5DC}"/>
              </a:ext>
            </a:extLst>
          </p:cNvPr>
          <p:cNvSpPr/>
          <p:nvPr/>
        </p:nvSpPr>
        <p:spPr>
          <a:xfrm>
            <a:off x="0" y="-17885"/>
            <a:ext cx="12191995" cy="919904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oustic Signal Design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D1F4CDD-D6F7-421D-A86F-579B0579466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977" y="1804920"/>
            <a:ext cx="7683228" cy="2535586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3B98D36-985F-4086-A0C9-2D6FCBFF7372}"/>
              </a:ext>
            </a:extLst>
          </p:cNvPr>
          <p:cNvSpPr txBox="1"/>
          <p:nvPr/>
        </p:nvSpPr>
        <p:spPr>
          <a:xfrm>
            <a:off x="520861" y="1573320"/>
            <a:ext cx="5110651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tting End:</a:t>
            </a:r>
          </a:p>
          <a:p>
            <a:pPr marL="742950" lvl="1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bol</a:t>
            </a:r>
          </a:p>
          <a:p>
            <a:pPr marL="742950" lvl="1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ion</a:t>
            </a:r>
          </a:p>
          <a:p>
            <a:pPr marL="742950" lvl="1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yclic Prefix (CP) </a:t>
            </a:r>
          </a:p>
          <a:p>
            <a:pPr marL="285750" indent="-285750">
              <a:buSzPct val="70000"/>
              <a:buFont typeface="Wingdings" panose="05000000000000000000" pitchFamily="2" charset="2"/>
              <a:buChar char="l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SzPct val="70000"/>
              <a:buFont typeface="Wingdings" panose="05000000000000000000" pitchFamily="2" charset="2"/>
              <a:buChar char="l"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u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iving End:</a:t>
            </a:r>
          </a:p>
          <a:p>
            <a:pPr marL="800100" lvl="1" indent="-342900"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air of sliding windows</a:t>
            </a:r>
          </a:p>
          <a:p>
            <a:pPr marL="800100" lvl="1" indent="-342900"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iminate the Symbol Time Offset(STO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84A9A81-CFAE-46AF-9DFB-834881453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265EC-FB15-45E7-A5C0-6CDB227DFBF1}" type="slidenum">
              <a:rPr lang="zh-CN" altLang="en-US" smtClean="0"/>
              <a:pPr/>
              <a:t>9</a:t>
            </a:fld>
            <a:r>
              <a:rPr lang="en-US" altLang="zh-CN"/>
              <a:t>/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00220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2</TotalTime>
  <Words>2174</Words>
  <Application>Microsoft Office PowerPoint</Application>
  <PresentationFormat>宽屏</PresentationFormat>
  <Paragraphs>319</Paragraphs>
  <Slides>25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3" baseType="lpstr">
      <vt:lpstr>等线</vt:lpstr>
      <vt:lpstr>等线 Light</vt:lpstr>
      <vt:lpstr>Arial</vt:lpstr>
      <vt:lpstr>Calibri Light</vt:lpstr>
      <vt:lpstr>Times New Roman</vt:lpstr>
      <vt:lpstr>Wingdings</vt:lpstr>
      <vt:lpstr>Office 主题​​</vt:lpstr>
      <vt:lpstr>Equation</vt:lpstr>
      <vt:lpstr>SteerTrack: Acoustic-based Device-free Steering Tracking Leveraging Smartphon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erTrack: Acoustic-based Device-free Steering Tracking Leveraging Smartphones</dc:title>
  <dc:creator>564358660@qq.com</dc:creator>
  <cp:lastModifiedBy>564358660@qq.com</cp:lastModifiedBy>
  <cp:revision>73</cp:revision>
  <dcterms:created xsi:type="dcterms:W3CDTF">2018-06-04T01:41:11Z</dcterms:created>
  <dcterms:modified xsi:type="dcterms:W3CDTF">2018-06-09T15:39:11Z</dcterms:modified>
</cp:coreProperties>
</file>